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1D6" w:rsidRDefault="007831D6" w:rsidP="007831D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831D6" w:rsidRDefault="007831D6" w:rsidP="007831D6">
      <w:r>
        <w:rPr>
          <w:b/>
        </w:rPr>
        <w:t>Date: 20-Nov-2020</w:t>
      </w:r>
    </w:p>
    <w:p w:rsidR="007831D6" w:rsidRDefault="007831D6" w:rsidP="007831D6">
      <w:pPr>
        <w:rPr>
          <w:b/>
        </w:rPr>
      </w:pPr>
      <w:r>
        <w:rPr>
          <w:b/>
          <w:noProof/>
        </w:rPr>
        <w:drawing>
          <wp:inline distT="0" distB="0" distL="0" distR="0">
            <wp:extent cx="2257425" cy="485775"/>
            <wp:effectExtent l="19050" t="0" r="9525" b="0"/>
            <wp:docPr id="51" name="Picture 51" descr="C:\Users\chari\Desktop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chari\Desktop\1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831D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7831D6" w:rsidRDefault="007831D6" w:rsidP="007831D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7831D6" w:rsidTr="003C4DA2">
        <w:tc>
          <w:tcPr>
            <w:tcW w:w="9576" w:type="dxa"/>
          </w:tcPr>
          <w:p w:rsidR="007831D6" w:rsidRDefault="007831D6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7831D6" w:rsidRDefault="00B1548F" w:rsidP="003C4DA2">
            <w:r>
              <w:t>1 .</w:t>
            </w:r>
            <w:proofErr w:type="gramStart"/>
            <w:r>
              <w:t xml:space="preserve">Integrating </w:t>
            </w:r>
            <w:r w:rsidR="007831D6">
              <w:t xml:space="preserve"> factor</w:t>
            </w:r>
            <w:proofErr w:type="gramEnd"/>
            <w:r w:rsidR="007831D6">
              <w:t xml:space="preserve"> of  </w:t>
            </w:r>
            <w:r w:rsidR="007831D6"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1062" r:id="rId6"/>
              </w:object>
            </w:r>
            <w:r w:rsidR="007831D6">
              <w:t xml:space="preserve">is </w:t>
            </w:r>
            <w:r w:rsidR="007831D6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063" r:id="rId8"/>
              </w:object>
            </w:r>
            <w:r w:rsidR="007831D6">
              <w:t>.</w:t>
            </w: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8"/>
              </w:rPr>
              <w:object w:dxaOrig="5200" w:dyaOrig="480">
                <v:shape id="_x0000_i1027" type="#_x0000_t75" style="width:260.25pt;height:24pt" o:ole="">
                  <v:imagedata r:id="rId9" o:title=""/>
                </v:shape>
                <o:OLEObject Type="Embed" ProgID="Equation.DSMT4" ShapeID="_x0000_i1027" DrawAspect="Content" ObjectID="_1669641064" r:id="rId10"/>
              </w:object>
            </w: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="007B08AF" w:rsidRPr="003C4DA2">
              <w:rPr>
                <w:position w:val="-24"/>
              </w:rPr>
              <w:object w:dxaOrig="2280" w:dyaOrig="620">
                <v:shape id="_x0000_i1028" type="#_x0000_t75" style="width:114pt;height:30.75pt" o:ole="">
                  <v:imagedata r:id="rId11" o:title=""/>
                </v:shape>
                <o:OLEObject Type="Embed" ProgID="Equation.DSMT4" ShapeID="_x0000_i1028" DrawAspect="Content" ObjectID="_1669641065" r:id="rId12"/>
              </w:object>
            </w:r>
          </w:p>
          <w:p w:rsidR="007831D6" w:rsidRDefault="007831D6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7831D6" w:rsidRDefault="007831D6" w:rsidP="007831D6">
      <w:pPr>
        <w:rPr>
          <w:b/>
        </w:rPr>
      </w:pPr>
    </w:p>
    <w:p w:rsidR="007831D6" w:rsidRDefault="007831D6" w:rsidP="007831D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831D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05904" w:rsidRDefault="00C05904" w:rsidP="00C059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2160" w:dyaOrig="620">
                <v:shape id="_x0000_i1049" type="#_x0000_t75" style="width:108pt;height:30.75pt" o:ole="">
                  <v:imagedata r:id="rId13" o:title=""/>
                </v:shape>
                <o:OLEObject Type="Embed" ProgID="Equation.DSMT4" ShapeID="_x0000_i1049" DrawAspect="Content" ObjectID="_1669641066" r:id="rId14"/>
              </w:object>
            </w:r>
          </w:p>
          <w:p w:rsidR="00C05904" w:rsidRDefault="00C05904" w:rsidP="00C05904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2160" w:dyaOrig="620">
                <v:shape id="_x0000_i1050" type="#_x0000_t75" style="width:108pt;height:30.75pt" o:ole="">
                  <v:imagedata r:id="rId13" o:title=""/>
                </v:shape>
                <o:OLEObject Type="Embed" ProgID="Equation.DSMT4" ShapeID="_x0000_i1050" DrawAspect="Content" ObjectID="_1669641067" r:id="rId15"/>
              </w:object>
            </w: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831D6" w:rsidRPr="00C644B6" w:rsidTr="003C4DA2">
              <w:tc>
                <w:tcPr>
                  <w:tcW w:w="1838" w:type="dxa"/>
                </w:tcPr>
                <w:p w:rsidR="007831D6" w:rsidRPr="00C644B6" w:rsidRDefault="004B5D9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B5D9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831D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Pr="00C644B6" w:rsidRDefault="007831D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1068" r:id="rId17"/>
                    </w:object>
                  </w:r>
                </w:p>
              </w:tc>
            </w:tr>
            <w:tr w:rsidR="007831D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Default="007831D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2160" w:dyaOrig="620">
                      <v:shape id="_x0000_i1030" type="#_x0000_t75" style="width:108pt;height:30.75pt" o:ole="">
                        <v:imagedata r:id="rId13" o:title=""/>
                      </v:shape>
                      <o:OLEObject Type="Embed" ProgID="Equation.DSMT4" ShapeID="_x0000_i1030" DrawAspect="Content" ObjectID="_1669641069" r:id="rId18"/>
                    </w:objec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</w:t>
                  </w:r>
                  <w:r w:rsidR="00B1548F" w:rsidRPr="00B1548F">
                    <w:rPr>
                      <w:position w:val="-60"/>
                    </w:rPr>
                    <w:object w:dxaOrig="2240" w:dyaOrig="1320">
                      <v:shape id="_x0000_i1031" type="#_x0000_t75" style="width:111.75pt;height:66pt" o:ole="">
                        <v:imagedata r:id="rId19" o:title=""/>
                      </v:shape>
                      <o:OLEObject Type="Embed" ProgID="Equation.DSMT4" ShapeID="_x0000_i1031" DrawAspect="Content" ObjectID="_1669641070" r:id="rId20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1071" r:id="rId22"/>
                    </w:objec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                    </w:t>
                  </w:r>
                  <w:r w:rsidR="00B1548F" w:rsidRPr="007831D6">
                    <w:rPr>
                      <w:position w:val="-24"/>
                    </w:rPr>
                    <w:object w:dxaOrig="2100" w:dyaOrig="680">
                      <v:shape id="_x0000_i1033" type="#_x0000_t75" style="width:105.75pt;height:33.75pt" o:ole="">
                        <v:imagedata r:id="rId23" o:title=""/>
                      </v:shape>
                      <o:OLEObject Type="Embed" ProgID="Equation.DSMT4" ShapeID="_x0000_i1033" DrawAspect="Content" ObjectID="_1669641072" r:id="rId24"/>
                    </w:object>
                  </w:r>
                </w:p>
              </w:tc>
            </w:tr>
          </w:tbl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831D6" w:rsidRPr="00C644B6" w:rsidTr="003C4DA2">
              <w:tc>
                <w:tcPr>
                  <w:tcW w:w="1838" w:type="dxa"/>
                </w:tcPr>
                <w:p w:rsidR="007831D6" w:rsidRPr="00C644B6" w:rsidRDefault="004B5D9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B5D9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831D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Default="007831D6" w:rsidP="003C4DA2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1073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1074" r:id="rId26"/>
                    </w:object>
                  </w:r>
                  <w:r>
                    <w:t>.</w:t>
                  </w:r>
                </w:p>
                <w:p w:rsidR="007831D6" w:rsidRPr="0025464B" w:rsidRDefault="007831D6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B1548F" w:rsidRPr="00B1548F">
                    <w:rPr>
                      <w:position w:val="-24"/>
                    </w:rPr>
                    <w:object w:dxaOrig="2280" w:dyaOrig="620">
                      <v:shape id="_x0000_i1036" type="#_x0000_t75" style="width:114pt;height:30.75pt" o:ole="">
                        <v:imagedata r:id="rId27" o:title=""/>
                      </v:shape>
                      <o:OLEObject Type="Embed" ProgID="Equation.DSMT4" ShapeID="_x0000_i1036" DrawAspect="Content" ObjectID="_1669641075" r:id="rId28"/>
                    </w:object>
                  </w:r>
                </w:p>
              </w:tc>
            </w:tr>
            <w:tr w:rsidR="007831D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Default="007831D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3C4DA2">
                    <w:rPr>
                      <w:position w:val="-48"/>
                    </w:rPr>
                    <w:object w:dxaOrig="1240" w:dyaOrig="1400">
                      <v:shape id="_x0000_i1037" type="#_x0000_t75" style="width:62.25pt;height:69.75pt" o:ole="">
                        <v:imagedata r:id="rId29" o:title=""/>
                      </v:shape>
                      <o:OLEObject Type="Embed" ProgID="Equation.DSMT4" ShapeID="_x0000_i1037" DrawAspect="Content" ObjectID="_1669641076" r:id="rId30"/>
                    </w:object>
                  </w:r>
                  <w:r>
                    <w:t xml:space="preserve"> </w:t>
                  </w:r>
                </w:p>
                <w:p w:rsidR="007831D6" w:rsidRPr="0025464B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4"/>
                    </w:rPr>
                    <w:object w:dxaOrig="2160" w:dyaOrig="620">
                      <v:shape id="_x0000_i1038" type="#_x0000_t75" style="width:108pt;height:30.75pt" o:ole="">
                        <v:imagedata r:id="rId13" o:title=""/>
                      </v:shape>
                      <o:OLEObject Type="Embed" ProgID="Equation.DSMT4" ShapeID="_x0000_i1038" DrawAspect="Content" ObjectID="_1669641077" r:id="rId31"/>
                    </w:object>
                  </w:r>
                  <w:r>
                    <w:t>is</w:t>
                  </w:r>
                  <w:r w:rsidRPr="003C4DA2">
                    <w:rPr>
                      <w:position w:val="-6"/>
                    </w:rPr>
                    <w:object w:dxaOrig="560" w:dyaOrig="360">
                      <v:shape id="_x0000_i1039" type="#_x0000_t75" style="width:27.75pt;height:18pt" o:ole="">
                        <v:imagedata r:id="rId32" o:title=""/>
                      </v:shape>
                      <o:OLEObject Type="Embed" ProgID="Equation.DSMT4" ShapeID="_x0000_i1039" DrawAspect="Content" ObjectID="_1669641078" r:id="rId33"/>
                    </w:object>
                  </w:r>
                  <w:r>
                    <w:t>.</w:t>
                  </w:r>
                </w:p>
              </w:tc>
            </w:tr>
          </w:tbl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831D6" w:rsidRPr="00C644B6" w:rsidTr="003C4DA2">
              <w:tc>
                <w:tcPr>
                  <w:tcW w:w="1838" w:type="dxa"/>
                </w:tcPr>
                <w:p w:rsidR="007831D6" w:rsidRPr="00C644B6" w:rsidRDefault="004B5D9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B5D9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831D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Default="007831D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4" o:title=""/>
                      </v:shape>
                      <o:OLEObject Type="Embed" ProgID="Equation.DSMT4" ShapeID="_x0000_i1040" DrawAspect="Content" ObjectID="_1669641079" r:id="rId35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6" o:title=""/>
                      </v:shape>
                      <o:OLEObject Type="Embed" ProgID="Equation.DSMT4" ShapeID="_x0000_i1041" DrawAspect="Content" ObjectID="_1669641080" r:id="rId37"/>
                    </w:object>
                  </w:r>
                </w:p>
                <w:p w:rsidR="007831D6" w:rsidRPr="00370D46" w:rsidRDefault="007831D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C4DA2">
                    <w:rPr>
                      <w:position w:val="-18"/>
                    </w:rPr>
                    <w:object w:dxaOrig="5200" w:dyaOrig="480">
                      <v:shape id="_x0000_i1042" type="#_x0000_t75" style="width:260.25pt;height:24pt" o:ole="">
                        <v:imagedata r:id="rId9" o:title=""/>
                      </v:shape>
                      <o:OLEObject Type="Embed" ProgID="Equation.DSMT4" ShapeID="_x0000_i1042" DrawAspect="Content" ObjectID="_1669641081" r:id="rId38"/>
                    </w:object>
                  </w:r>
                </w:p>
              </w:tc>
            </w:tr>
            <w:tr w:rsidR="007831D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831D6" w:rsidRPr="00C644B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831D6" w:rsidRDefault="007831D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7B08AF">
                    <w:t xml:space="preserve">                                                </w:t>
                  </w:r>
                  <w:r w:rsidR="00B1548F" w:rsidRPr="00B1548F">
                    <w:rPr>
                      <w:position w:val="-104"/>
                    </w:rPr>
                    <w:object w:dxaOrig="2520" w:dyaOrig="2200">
                      <v:shape id="_x0000_i1043" type="#_x0000_t75" style="width:126pt;height:110.25pt" o:ole="">
                        <v:imagedata r:id="rId39" o:title=""/>
                      </v:shape>
                      <o:OLEObject Type="Embed" ProgID="Equation.DSMT4" ShapeID="_x0000_i1043" DrawAspect="Content" ObjectID="_1669641082" r:id="rId40"/>
                    </w:objec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position w:val="-4"/>
                    </w:rPr>
                    <w:t xml:space="preserve">Now, In </w:t>
                  </w:r>
                  <w:r w:rsidR="00B1548F" w:rsidRPr="007831D6">
                    <w:rPr>
                      <w:position w:val="-24"/>
                    </w:rPr>
                    <w:object w:dxaOrig="1660" w:dyaOrig="620">
                      <v:shape id="_x0000_i1044" type="#_x0000_t75" style="width:83.25pt;height:30.75pt" o:ole="">
                        <v:imagedata r:id="rId41" o:title=""/>
                      </v:shape>
                      <o:OLEObject Type="Embed" ProgID="Equation.DSMT4" ShapeID="_x0000_i1044" DrawAspect="Content" ObjectID="_1669641083" r:id="rId42"/>
                    </w:object>
                  </w:r>
                  <w:r>
                    <w:t>put</w:t>
                  </w:r>
                  <w:r w:rsidRPr="003C4DA2">
                    <w:rPr>
                      <w:position w:val="-24"/>
                    </w:rPr>
                    <w:object w:dxaOrig="2620" w:dyaOrig="620">
                      <v:shape id="_x0000_i1045" type="#_x0000_t75" style="width:131.25pt;height:30.75pt" o:ole="">
                        <v:imagedata r:id="rId43" o:title=""/>
                      </v:shape>
                      <o:OLEObject Type="Embed" ProgID="Equation.DSMT4" ShapeID="_x0000_i1045" DrawAspect="Content" ObjectID="_1669641084" r:id="rId44"/>
                    </w:objec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</w:t>
                  </w:r>
                  <w:r w:rsidR="00B1548F" w:rsidRPr="00B1548F">
                    <w:rPr>
                      <w:position w:val="-118"/>
                    </w:rPr>
                    <w:object w:dxaOrig="1660" w:dyaOrig="2480">
                      <v:shape id="_x0000_i1046" type="#_x0000_t75" style="width:83.25pt;height:123.75pt" o:ole="">
                        <v:imagedata r:id="rId45" o:title=""/>
                      </v:shape>
                      <o:OLEObject Type="Embed" ProgID="Equation.DSMT4" ShapeID="_x0000_i1046" DrawAspect="Content" ObjectID="_1669641085" r:id="rId46"/>
                    </w:object>
                  </w:r>
                </w:p>
                <w:p w:rsidR="007831D6" w:rsidRDefault="007831D6" w:rsidP="003C4DA2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</w:t>
                  </w:r>
                </w:p>
                <w:p w:rsidR="007831D6" w:rsidRPr="00C644B6" w:rsidRDefault="007831D6" w:rsidP="00B1548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B1548F" w:rsidRPr="003C4DA2">
                    <w:rPr>
                      <w:position w:val="-24"/>
                    </w:rPr>
                    <w:object w:dxaOrig="2160" w:dyaOrig="620">
                      <v:shape id="_x0000_i1047" type="#_x0000_t75" style="width:108pt;height:30.75pt" o:ole="">
                        <v:imagedata r:id="rId13" o:title=""/>
                      </v:shape>
                      <o:OLEObject Type="Embed" ProgID="Equation.DSMT4" ShapeID="_x0000_i1047" DrawAspect="Content" ObjectID="_1669641086" r:id="rId47"/>
                    </w:object>
                  </w:r>
                  <w:r>
                    <w:t xml:space="preserve"> is </w:t>
                  </w:r>
                  <w:r w:rsidR="00B1548F" w:rsidRPr="003C4DA2">
                    <w:rPr>
                      <w:position w:val="-24"/>
                    </w:rPr>
                    <w:object w:dxaOrig="1939" w:dyaOrig="680">
                      <v:shape id="_x0000_i1048" type="#_x0000_t75" style="width:96.75pt;height:33.75pt" o:ole="">
                        <v:imagedata r:id="rId48" o:title=""/>
                      </v:shape>
                      <o:OLEObject Type="Embed" ProgID="Equation.DSMT4" ShapeID="_x0000_i1048" DrawAspect="Content" ObjectID="_1669641087" r:id="rId49"/>
                    </w:object>
                  </w:r>
                </w:p>
              </w:tc>
            </w:tr>
          </w:tbl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831D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831D6" w:rsidRDefault="007831D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7831D6" w:rsidRDefault="007831D6" w:rsidP="007831D6"/>
    <w:p w:rsidR="007831D6" w:rsidRDefault="007831D6" w:rsidP="007831D6"/>
    <w:p w:rsidR="007831D6" w:rsidRDefault="007831D6" w:rsidP="007831D6"/>
    <w:p w:rsidR="007831D6" w:rsidRPr="00BE7A3F" w:rsidRDefault="007831D6" w:rsidP="007831D6"/>
    <w:p w:rsidR="007831D6" w:rsidRDefault="007831D6" w:rsidP="007831D6"/>
    <w:p w:rsidR="007831D6" w:rsidRPr="00DF4F48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831D6" w:rsidRDefault="007831D6" w:rsidP="007831D6"/>
    <w:p w:rsidR="007503CE" w:rsidRDefault="007503CE"/>
    <w:sectPr w:rsidR="007503CE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831D6"/>
    <w:rsid w:val="00035423"/>
    <w:rsid w:val="002A1DEB"/>
    <w:rsid w:val="004B5D90"/>
    <w:rsid w:val="007503CE"/>
    <w:rsid w:val="007831D6"/>
    <w:rsid w:val="007B08AF"/>
    <w:rsid w:val="009B447F"/>
    <w:rsid w:val="00B1548F"/>
    <w:rsid w:val="00C05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4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31D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31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31D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245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7T07:44:00Z</dcterms:created>
  <dcterms:modified xsi:type="dcterms:W3CDTF">2020-12-16T10:35:00Z</dcterms:modified>
</cp:coreProperties>
</file>